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073" w:rsidRPr="003F4577" w:rsidRDefault="005C3E70" w:rsidP="005C3E7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3F4577">
        <w:rPr>
          <w:rFonts w:ascii="Times New Roman" w:hAnsi="Times New Roman" w:cs="Times New Roman"/>
          <w:b/>
          <w:sz w:val="28"/>
          <w:szCs w:val="28"/>
        </w:rPr>
        <w:t>Завдання</w:t>
      </w:r>
    </w:p>
    <w:p w:rsidR="005C3E70" w:rsidRPr="003F4577" w:rsidRDefault="005C3E70" w:rsidP="005C3E7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577">
        <w:rPr>
          <w:rFonts w:ascii="Times New Roman" w:hAnsi="Times New Roman" w:cs="Times New Roman"/>
          <w:b/>
          <w:sz w:val="28"/>
          <w:szCs w:val="28"/>
        </w:rPr>
        <w:t>І</w:t>
      </w:r>
      <w:r w:rsidR="009862AF">
        <w:rPr>
          <w:rFonts w:ascii="Times New Roman" w:hAnsi="Times New Roman" w:cs="Times New Roman"/>
          <w:b/>
          <w:sz w:val="28"/>
          <w:szCs w:val="28"/>
        </w:rPr>
        <w:t>І</w:t>
      </w:r>
      <w:r w:rsidRPr="003F4577">
        <w:rPr>
          <w:rFonts w:ascii="Times New Roman" w:hAnsi="Times New Roman" w:cs="Times New Roman"/>
          <w:b/>
          <w:sz w:val="28"/>
          <w:szCs w:val="28"/>
        </w:rPr>
        <w:t xml:space="preserve"> етапу Вс</w:t>
      </w:r>
      <w:r w:rsidR="009862AF">
        <w:rPr>
          <w:rFonts w:ascii="Times New Roman" w:hAnsi="Times New Roman" w:cs="Times New Roman"/>
          <w:b/>
          <w:sz w:val="28"/>
          <w:szCs w:val="28"/>
        </w:rPr>
        <w:t>е</w:t>
      </w:r>
      <w:r w:rsidRPr="003F4577">
        <w:rPr>
          <w:rFonts w:ascii="Times New Roman" w:hAnsi="Times New Roman" w:cs="Times New Roman"/>
          <w:b/>
          <w:sz w:val="28"/>
          <w:szCs w:val="28"/>
        </w:rPr>
        <w:t>української олімпіади з хімії</w:t>
      </w:r>
    </w:p>
    <w:p w:rsidR="005C3E70" w:rsidRPr="003F4577" w:rsidRDefault="005C3E70" w:rsidP="005C3E7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577">
        <w:rPr>
          <w:rFonts w:ascii="Times New Roman" w:hAnsi="Times New Roman" w:cs="Times New Roman"/>
          <w:b/>
          <w:sz w:val="28"/>
          <w:szCs w:val="28"/>
        </w:rPr>
        <w:t>10 клас</w:t>
      </w:r>
    </w:p>
    <w:p w:rsidR="005C3E70" w:rsidRPr="003F4577" w:rsidRDefault="005C3E70" w:rsidP="005C3E7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F4577">
        <w:rPr>
          <w:rFonts w:ascii="Times New Roman" w:hAnsi="Times New Roman" w:cs="Times New Roman"/>
          <w:b/>
          <w:sz w:val="28"/>
          <w:szCs w:val="28"/>
        </w:rPr>
        <w:t>І блок</w:t>
      </w:r>
    </w:p>
    <w:p w:rsidR="005C3E70" w:rsidRDefault="005C3E70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 w:rsidRPr="003F4577">
        <w:rPr>
          <w:rFonts w:ascii="Times New Roman" w:hAnsi="Times New Roman" w:cs="Times New Roman"/>
          <w:sz w:val="28"/>
          <w:szCs w:val="28"/>
        </w:rPr>
        <w:t>1. Газова суміш складається з а</w:t>
      </w:r>
      <w:r w:rsidR="006A11E3">
        <w:rPr>
          <w:rFonts w:ascii="Times New Roman" w:hAnsi="Times New Roman" w:cs="Times New Roman"/>
          <w:sz w:val="28"/>
          <w:szCs w:val="28"/>
        </w:rPr>
        <w:t>лке</w:t>
      </w:r>
      <w:r w:rsidRPr="003F4577">
        <w:rPr>
          <w:rFonts w:ascii="Times New Roman" w:hAnsi="Times New Roman" w:cs="Times New Roman"/>
          <w:sz w:val="28"/>
          <w:szCs w:val="28"/>
        </w:rPr>
        <w:t>ну й алкіну, об’єми яких відносяться як 2:3. У складі молекул цих вуглеводнів кількість атомів Карбону однакова. Відносна густина суміші за гелієм  становить 13,7. Визначте молекулярні формули вуглеводнів.</w:t>
      </w:r>
    </w:p>
    <w:p w:rsidR="006A11E3" w:rsidRDefault="006A11E3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27"/>
        <w:gridCol w:w="6344"/>
      </w:tblGrid>
      <w:tr w:rsidR="00882D8E" w:rsidTr="006A11E3">
        <w:tc>
          <w:tcPr>
            <w:tcW w:w="3227" w:type="dxa"/>
          </w:tcPr>
          <w:p w:rsidR="00882D8E" w:rsidRDefault="00882D8E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882D8E" w:rsidRDefault="00882D8E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: V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-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2:3</w:t>
            </w:r>
          </w:p>
          <w:p w:rsidR="00882D8E" w:rsidRPr="006A11E3" w:rsidRDefault="00882D8E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He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3,7</w:t>
            </w:r>
          </w:p>
        </w:tc>
        <w:tc>
          <w:tcPr>
            <w:tcW w:w="6344" w:type="dxa"/>
            <w:vMerge w:val="restart"/>
          </w:tcPr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0,4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-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0,6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M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уміші)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суміші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He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He)=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7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=54,8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*1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+0,6*(14n-2)=54,8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n=56</w:t>
            </w:r>
          </w:p>
          <w:p w:rsidR="00882D8E" w:rsidRP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=4</w:t>
            </w:r>
          </w:p>
          <w:p w:rsid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бутен</w:t>
            </w:r>
            <w:proofErr w:type="spellEnd"/>
          </w:p>
          <w:p w:rsidR="00882D8E" w:rsidRP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бутин</w:t>
            </w:r>
            <w:proofErr w:type="spellEnd"/>
          </w:p>
          <w:p w:rsidR="00882D8E" w:rsidRPr="00882D8E" w:rsidRDefault="00882D8E" w:rsidP="00882D8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882D8E" w:rsidTr="006A11E3">
        <w:tc>
          <w:tcPr>
            <w:tcW w:w="3227" w:type="dxa"/>
          </w:tcPr>
          <w:p w:rsidR="00882D8E" w:rsidRPr="006A11E3" w:rsidRDefault="00882D8E" w:rsidP="006A11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изначити формули</w:t>
            </w:r>
          </w:p>
        </w:tc>
        <w:tc>
          <w:tcPr>
            <w:tcW w:w="6344" w:type="dxa"/>
            <w:vMerge/>
          </w:tcPr>
          <w:p w:rsidR="00882D8E" w:rsidRDefault="00882D8E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A11E3" w:rsidRPr="003F4577" w:rsidRDefault="006A11E3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3E70" w:rsidRDefault="005C3E70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 w:rsidRPr="003F4577">
        <w:rPr>
          <w:rFonts w:ascii="Times New Roman" w:hAnsi="Times New Roman" w:cs="Times New Roman"/>
          <w:sz w:val="28"/>
          <w:szCs w:val="28"/>
        </w:rPr>
        <w:t xml:space="preserve">2. З кальцій карбіду масою 28 г, у якому масова частка домішок становить 20%, одержали вуглеводень, </w:t>
      </w:r>
      <w:r w:rsidR="003F4577" w:rsidRPr="003F4577">
        <w:rPr>
          <w:rFonts w:ascii="Times New Roman" w:hAnsi="Times New Roman" w:cs="Times New Roman"/>
          <w:sz w:val="28"/>
          <w:szCs w:val="28"/>
        </w:rPr>
        <w:t xml:space="preserve">з яким здійснили реакцію </w:t>
      </w:r>
      <w:proofErr w:type="spellStart"/>
      <w:r w:rsidR="003F4577" w:rsidRPr="003F4577">
        <w:rPr>
          <w:rFonts w:ascii="Times New Roman" w:hAnsi="Times New Roman" w:cs="Times New Roman"/>
          <w:sz w:val="28"/>
          <w:szCs w:val="28"/>
        </w:rPr>
        <w:t>Кучерова</w:t>
      </w:r>
      <w:proofErr w:type="spellEnd"/>
      <w:r w:rsidR="003F4577" w:rsidRPr="003F4577">
        <w:rPr>
          <w:rFonts w:ascii="Times New Roman" w:hAnsi="Times New Roman" w:cs="Times New Roman"/>
          <w:sz w:val="28"/>
          <w:szCs w:val="28"/>
        </w:rPr>
        <w:t xml:space="preserve">. Яка маса срібла виділиться після взаємодії продукту реакції </w:t>
      </w:r>
      <w:proofErr w:type="spellStart"/>
      <w:r w:rsidR="003F4577" w:rsidRPr="003F4577">
        <w:rPr>
          <w:rFonts w:ascii="Times New Roman" w:hAnsi="Times New Roman" w:cs="Times New Roman"/>
          <w:sz w:val="28"/>
          <w:szCs w:val="28"/>
        </w:rPr>
        <w:t>Кучерова</w:t>
      </w:r>
      <w:proofErr w:type="spellEnd"/>
      <w:r w:rsidR="003F4577" w:rsidRPr="003F4577">
        <w:rPr>
          <w:rFonts w:ascii="Times New Roman" w:hAnsi="Times New Roman" w:cs="Times New Roman"/>
          <w:sz w:val="28"/>
          <w:szCs w:val="28"/>
        </w:rPr>
        <w:t xml:space="preserve"> з надлишком </w:t>
      </w:r>
      <w:proofErr w:type="spellStart"/>
      <w:r w:rsidR="003F4577" w:rsidRPr="003F4577">
        <w:rPr>
          <w:rFonts w:ascii="Times New Roman" w:hAnsi="Times New Roman" w:cs="Times New Roman"/>
          <w:sz w:val="28"/>
          <w:szCs w:val="28"/>
        </w:rPr>
        <w:t>амоніачного</w:t>
      </w:r>
      <w:proofErr w:type="spellEnd"/>
      <w:r w:rsidR="003F4577" w:rsidRPr="003F4577">
        <w:rPr>
          <w:rFonts w:ascii="Times New Roman" w:hAnsi="Times New Roman" w:cs="Times New Roman"/>
          <w:sz w:val="28"/>
          <w:szCs w:val="28"/>
        </w:rPr>
        <w:t xml:space="preserve"> розчину </w:t>
      </w:r>
      <w:proofErr w:type="spellStart"/>
      <w:r w:rsidR="003F4577" w:rsidRPr="003F4577">
        <w:rPr>
          <w:rFonts w:ascii="Times New Roman" w:hAnsi="Times New Roman" w:cs="Times New Roman"/>
          <w:sz w:val="28"/>
          <w:szCs w:val="28"/>
        </w:rPr>
        <w:t>аргентум</w:t>
      </w:r>
      <w:proofErr w:type="spellEnd"/>
      <w:r w:rsidR="003F4577" w:rsidRPr="003F4577">
        <w:rPr>
          <w:rFonts w:ascii="Times New Roman" w:hAnsi="Times New Roman" w:cs="Times New Roman"/>
          <w:sz w:val="28"/>
          <w:szCs w:val="28"/>
        </w:rPr>
        <w:t>(І) оксиду? Запишіть рівняння усіх вказаних реакцій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27"/>
        <w:gridCol w:w="6344"/>
      </w:tblGrid>
      <w:tr w:rsidR="00882D8E" w:rsidTr="00A61E67">
        <w:tc>
          <w:tcPr>
            <w:tcW w:w="3227" w:type="dxa"/>
          </w:tcPr>
          <w:p w:rsid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Ca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2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882D8E" w:rsidRP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дом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=20%</w:t>
            </w:r>
          </w:p>
          <w:p w:rsidR="00882D8E" w:rsidRPr="006A11E3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344" w:type="dxa"/>
            <w:vMerge w:val="restart"/>
          </w:tcPr>
          <w:p w:rsid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a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F45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Ca(OH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882D8E" w:rsidRDefault="00882D8E" w:rsidP="00FB1D3B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H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+</m:t>
                          </m:r>
                        </m:sup>
                      </m:sSup>
                    </m:e>
                  </m:groupChr>
                </m:e>
              </m:box>
            </m:oMath>
            <w:r w:rsidR="00FB1D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</w:t>
            </w:r>
            <w:r w:rsidR="00FB1D3B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="00FB1D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O</w:t>
            </w:r>
          </w:p>
          <w:p w:rsidR="00FB1D3B" w:rsidRDefault="00FB1D3B" w:rsidP="00FB1D3B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O + Ag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O</w:t>
            </w:r>
            <w:r w:rsidRPr="003F45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CH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OOH + Ag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a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-20=8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Ca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28*0,8=22,4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E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a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=m/M=0,3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ль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E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= 0,3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ль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E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CH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O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=m/M=0,3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ль</w:t>
            </w:r>
          </w:p>
          <w:p w:rsidR="00FB1D3B" w:rsidRP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E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Ag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 0,3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2=0,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ль</w:t>
            </w:r>
          </w:p>
        </w:tc>
      </w:tr>
      <w:tr w:rsidR="00882D8E" w:rsidTr="00A61E67">
        <w:tc>
          <w:tcPr>
            <w:tcW w:w="3227" w:type="dxa"/>
          </w:tcPr>
          <w:p w:rsidR="00882D8E" w:rsidRP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)-?</w:t>
            </w:r>
          </w:p>
        </w:tc>
        <w:tc>
          <w:tcPr>
            <w:tcW w:w="6344" w:type="dxa"/>
            <w:vMerge/>
          </w:tcPr>
          <w:p w:rsidR="00882D8E" w:rsidRDefault="00882D8E" w:rsidP="00A61E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2D8E" w:rsidRPr="003F4577" w:rsidRDefault="00882D8E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F4577" w:rsidRPr="00610585" w:rsidRDefault="003F4577" w:rsidP="005C3E7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10585">
        <w:rPr>
          <w:rFonts w:ascii="Times New Roman" w:hAnsi="Times New Roman" w:cs="Times New Roman"/>
          <w:b/>
          <w:sz w:val="28"/>
          <w:szCs w:val="28"/>
        </w:rPr>
        <w:lastRenderedPageBreak/>
        <w:t>ІІ блок</w:t>
      </w:r>
    </w:p>
    <w:p w:rsidR="003F4577" w:rsidRPr="003F4577" w:rsidRDefault="003F4577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 w:rsidRPr="003F4577">
        <w:rPr>
          <w:rFonts w:ascii="Times New Roman" w:hAnsi="Times New Roman" w:cs="Times New Roman"/>
          <w:sz w:val="28"/>
          <w:szCs w:val="28"/>
        </w:rPr>
        <w:t xml:space="preserve">1. Перетворіть запропоновану схему окисно-відновної реакції на рівняння. Користуючись </w:t>
      </w:r>
      <w:proofErr w:type="spellStart"/>
      <w:r w:rsidRPr="003F4577">
        <w:rPr>
          <w:rFonts w:ascii="Times New Roman" w:hAnsi="Times New Roman" w:cs="Times New Roman"/>
          <w:sz w:val="28"/>
          <w:szCs w:val="28"/>
        </w:rPr>
        <w:t>йонно-електронним</w:t>
      </w:r>
      <w:proofErr w:type="spellEnd"/>
      <w:r w:rsidRPr="003F4577">
        <w:rPr>
          <w:rFonts w:ascii="Times New Roman" w:hAnsi="Times New Roman" w:cs="Times New Roman"/>
          <w:sz w:val="28"/>
          <w:szCs w:val="28"/>
        </w:rPr>
        <w:t xml:space="preserve"> методом, доберіть коефіцієнти.</w:t>
      </w:r>
    </w:p>
    <w:p w:rsidR="003F4577" w:rsidRDefault="00FB1D3B" w:rsidP="005C3E70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="003F4577" w:rsidRPr="003F45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3F4577" w:rsidRPr="003F45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3F4577" w:rsidRPr="003F45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="003F4577" w:rsidRPr="003F45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O </w:t>
      </w:r>
      <w:r w:rsidR="003F4577" w:rsidRPr="003F4577"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 w:rsidRPr="00FB1D3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3F457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FB1D3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>Mn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+ 2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3F457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709"/>
        <w:gridCol w:w="567"/>
        <w:gridCol w:w="851"/>
      </w:tblGrid>
      <w:tr w:rsidR="00FB1D3B" w:rsidTr="00FB1D3B">
        <w:tc>
          <w:tcPr>
            <w:tcW w:w="2376" w:type="dxa"/>
            <w:tcBorders>
              <w:right w:val="single" w:sz="4" w:space="0" w:color="auto"/>
            </w:tcBorders>
          </w:tcPr>
          <w:p w:rsidR="00FB1D3B" w:rsidRP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+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e</w:t>
            </w:r>
            <w:r w:rsidRPr="003F45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FB1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+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</w:t>
            </w:r>
          </w:p>
          <w:p w:rsidR="00FB1D3B" w:rsidRDefault="00FB1D3B" w:rsidP="00FB1D3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B1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+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3e</w:t>
            </w:r>
            <w:r w:rsidRPr="003F45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FB1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+4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B1D3B" w:rsidRDefault="00FB1D3B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FB1D3B" w:rsidRDefault="00FB1D3B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B1D3B" w:rsidRDefault="00FB1D3B" w:rsidP="00FB1D3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FB1D3B" w:rsidRDefault="00FB1D3B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FB1D3B" w:rsidRDefault="00FB1D3B" w:rsidP="005C3E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:rsidR="00FB1D3B" w:rsidRPr="00FB1D3B" w:rsidRDefault="00FB1D3B" w:rsidP="005C3E70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F4577" w:rsidRDefault="003F4577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Речовина </w:t>
      </w:r>
      <w:r w:rsidRPr="00610585">
        <w:rPr>
          <w:rFonts w:ascii="Times New Roman" w:hAnsi="Times New Roman" w:cs="Times New Roman"/>
          <w:b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за нормальних умов – безбарвна рідина, з низькою температурою кипіння, нерозчинна у воді, має характерний запах. Якщо речовина </w:t>
      </w:r>
      <w:r w:rsidRPr="00610585">
        <w:rPr>
          <w:rFonts w:ascii="Times New Roman" w:hAnsi="Times New Roman" w:cs="Times New Roman"/>
          <w:b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заємодіє з хлором за умови ультрафіолетового опромінення, то утворюється одна сполука – </w:t>
      </w:r>
      <w:r w:rsidRPr="00610585">
        <w:rPr>
          <w:rFonts w:ascii="Times New Roman" w:hAnsi="Times New Roman" w:cs="Times New Roman"/>
          <w:b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. Якщо взаємодія з хлором відбувається за наявності каталізатора, то утворюється дві сполуки: рідина </w:t>
      </w:r>
      <w:r w:rsidRPr="00610585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і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газ </w:t>
      </w:r>
      <w:r w:rsidRPr="00610585">
        <w:rPr>
          <w:rFonts w:ascii="Times New Roman" w:hAnsi="Times New Roman" w:cs="Times New Roman"/>
          <w:b/>
          <w:sz w:val="28"/>
          <w:szCs w:val="28"/>
        </w:rPr>
        <w:t>С</w:t>
      </w:r>
      <w:r w:rsidR="0061058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610585" w:rsidRPr="00610585">
        <w:rPr>
          <w:rFonts w:ascii="Times New Roman" w:hAnsi="Times New Roman" w:cs="Times New Roman"/>
          <w:sz w:val="28"/>
          <w:szCs w:val="28"/>
        </w:rPr>
        <w:t xml:space="preserve">Якщо газ С пропустити крізь розчин </w:t>
      </w:r>
      <w:proofErr w:type="spellStart"/>
      <w:r w:rsidR="00610585" w:rsidRPr="00610585">
        <w:rPr>
          <w:rFonts w:ascii="Times New Roman" w:hAnsi="Times New Roman" w:cs="Times New Roman"/>
          <w:sz w:val="28"/>
          <w:szCs w:val="28"/>
        </w:rPr>
        <w:t>аргентум</w:t>
      </w:r>
      <w:proofErr w:type="spellEnd"/>
      <w:r w:rsidR="00610585" w:rsidRPr="00610585">
        <w:rPr>
          <w:rFonts w:ascii="Times New Roman" w:hAnsi="Times New Roman" w:cs="Times New Roman"/>
          <w:sz w:val="28"/>
          <w:szCs w:val="28"/>
        </w:rPr>
        <w:t xml:space="preserve">(І) нітрату, то випаде білий осад. Визначте речовини А, В, </w:t>
      </w:r>
      <w:r w:rsidR="00610585" w:rsidRPr="00610585">
        <w:rPr>
          <w:rFonts w:ascii="Times New Roman" w:hAnsi="Times New Roman" w:cs="Times New Roman"/>
          <w:sz w:val="28"/>
          <w:szCs w:val="28"/>
          <w:lang w:val="en-US"/>
        </w:rPr>
        <w:t xml:space="preserve">D </w:t>
      </w:r>
      <w:r w:rsidR="00610585" w:rsidRPr="00610585">
        <w:rPr>
          <w:rFonts w:ascii="Times New Roman" w:hAnsi="Times New Roman" w:cs="Times New Roman"/>
          <w:sz w:val="28"/>
          <w:szCs w:val="28"/>
        </w:rPr>
        <w:t>і</w:t>
      </w:r>
      <w:r w:rsidR="00610585" w:rsidRPr="00610585"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="00610585" w:rsidRPr="00610585">
        <w:rPr>
          <w:rFonts w:ascii="Times New Roman" w:hAnsi="Times New Roman" w:cs="Times New Roman"/>
          <w:sz w:val="28"/>
          <w:szCs w:val="28"/>
        </w:rPr>
        <w:t xml:space="preserve"> та складіть рівняння усіх вказаних реакцій.</w:t>
      </w:r>
    </w:p>
    <w:p w:rsidR="009B3485" w:rsidRDefault="009B3485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 w:rsidRPr="009B3485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3F92F5D" wp14:editId="571140A5">
            <wp:extent cx="4286992" cy="3771079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91767" cy="37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485" w:rsidRDefault="009B3485" w:rsidP="009B3485">
      <w:pPr>
        <w:keepNext/>
        <w:rPr>
          <w:vertAlign w:val="subscript"/>
          <w:lang w:val="en-US"/>
        </w:rPr>
      </w:pPr>
      <w:r w:rsidRPr="009B3485">
        <w:rPr>
          <w:rFonts w:ascii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AF8FC5" wp14:editId="7F2B32DB">
                <wp:simplePos x="0" y="0"/>
                <wp:positionH relativeFrom="column">
                  <wp:posOffset>1247330</wp:posOffset>
                </wp:positionH>
                <wp:positionV relativeFrom="paragraph">
                  <wp:posOffset>2261235</wp:posOffset>
                </wp:positionV>
                <wp:extent cx="521970" cy="296545"/>
                <wp:effectExtent l="0" t="0" r="0" b="8255"/>
                <wp:wrapNone/>
                <wp:docPr id="307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" cy="296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3485" w:rsidRDefault="009B3485">
                            <w:r>
                              <w:t>ка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Текстове поле 2" o:spid="_x0000_s1026" type="#_x0000_t202" style="position:absolute;margin-left:98.2pt;margin-top:178.05pt;width:41.1pt;height:2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" stroked="f">
                <v:textbox>
                  <w:txbxContent>
                    <w:p w:rsidR="009B3485" w:rsidRDefault="009B3485">
                      <w:r>
                        <w:t>ка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t>Ag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+HCl </w:t>
      </w:r>
      <w:r>
        <w:rPr>
          <w:lang w:val="en-US"/>
        </w:rPr>
        <w:sym w:font="Symbol" w:char="F0AE"/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gCl</w:t>
      </w:r>
      <w:proofErr w:type="spellEnd"/>
      <w:r>
        <w:rPr>
          <w:lang w:val="en-US"/>
        </w:rPr>
        <w:t>+ HNO</w:t>
      </w:r>
      <w:r>
        <w:rPr>
          <w:vertAlign w:val="subscript"/>
          <w:lang w:val="en-US"/>
        </w:rPr>
        <w:t>3</w:t>
      </w:r>
    </w:p>
    <w:p w:rsidR="00610585" w:rsidRDefault="00610585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D660B" w:rsidRDefault="008D660B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D660B" w:rsidRDefault="008D660B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10585" w:rsidRPr="009862AF" w:rsidRDefault="00610585" w:rsidP="005C3E7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862AF">
        <w:rPr>
          <w:rFonts w:ascii="Times New Roman" w:hAnsi="Times New Roman" w:cs="Times New Roman"/>
          <w:b/>
          <w:sz w:val="28"/>
          <w:szCs w:val="28"/>
        </w:rPr>
        <w:lastRenderedPageBreak/>
        <w:t>ІІІ блок</w:t>
      </w:r>
    </w:p>
    <w:p w:rsidR="00610585" w:rsidRDefault="00610585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Вуглеводень циклічної будови без розгалужень у циклічному ланцюгу має густину пари за киснем 1,75. Масова частка Гідрогену в цій речовині становить 14,3%. Визначте формулу вуглеводню та напишіть його структурну формулу. Запишіть формули його усіх ізомерів та дайте їм назви за ІЮПАК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27"/>
        <w:gridCol w:w="6344"/>
      </w:tblGrid>
      <w:tr w:rsidR="009B3485" w:rsidTr="00402C71">
        <w:tc>
          <w:tcPr>
            <w:tcW w:w="3227" w:type="dxa"/>
          </w:tcPr>
          <w:p w:rsid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9B3485" w:rsidRP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,75</w:t>
            </w:r>
          </w:p>
          <w:p w:rsidR="009B3485" w:rsidRPr="00882D8E" w:rsidRDefault="009B3485" w:rsidP="009B348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(Н)=14,3%</w:t>
            </w:r>
          </w:p>
          <w:p w:rsidR="009B3485" w:rsidRP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44" w:type="dxa"/>
            <w:vMerge w:val="restart"/>
          </w:tcPr>
          <w:p w:rsid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в/в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,75*32=56</w:t>
            </w:r>
          </w:p>
          <w:p w:rsidR="009B3485" w:rsidRDefault="009B3485" w:rsidP="009B348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(Н)=100-14,3=85,7%</w:t>
            </w:r>
          </w:p>
          <w:p w:rsidR="009B3485" w:rsidRPr="00882D8E" w:rsidRDefault="009B3485" w:rsidP="009B348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:Н=85,7/12:14,3/1=7,14:14,3=1:2</w:t>
            </w:r>
          </w:p>
          <w:p w:rsidR="009B3485" w:rsidRP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Н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найпростіша формула</w:t>
            </w:r>
          </w:p>
          <w:p w:rsid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=</w:t>
            </w:r>
            <w:r w:rsidR="007B1F4F">
              <w:rPr>
                <w:rFonts w:ascii="Times New Roman" w:hAnsi="Times New Roman" w:cs="Times New Roman"/>
                <w:sz w:val="28"/>
                <w:szCs w:val="28"/>
              </w:rPr>
              <w:t>М(в/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7B1F4F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proofErr w:type="spellStart"/>
            <w:r w:rsidR="007B1F4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r</w:t>
            </w:r>
            <w:proofErr w:type="spellEnd"/>
            <w:r w:rsidR="007B1F4F">
              <w:rPr>
                <w:rFonts w:ascii="Times New Roman" w:hAnsi="Times New Roman" w:cs="Times New Roman"/>
                <w:sz w:val="28"/>
                <w:szCs w:val="28"/>
              </w:rPr>
              <w:t>(СН</w:t>
            </w:r>
            <w:r w:rsidR="007B1F4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7B1F4F">
              <w:rPr>
                <w:rFonts w:ascii="Times New Roman" w:hAnsi="Times New Roman" w:cs="Times New Roman"/>
                <w:sz w:val="28"/>
                <w:szCs w:val="28"/>
              </w:rPr>
              <w:t>)=56/14=4</w:t>
            </w:r>
          </w:p>
          <w:p w:rsidR="007B1F4F" w:rsidRP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</w:t>
            </w:r>
          </w:p>
          <w:p w:rsid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кільки, за умовою вуглеводень циклічної будови без розгалужень у циклічному ланцюгу, то</w:t>
            </w:r>
          </w:p>
          <w:p w:rsidR="009B3485" w:rsidRPr="00882D8E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римуємо циклобутан</w:t>
            </w:r>
          </w:p>
        </w:tc>
      </w:tr>
      <w:tr w:rsidR="009B3485" w:rsidTr="00402C71">
        <w:tc>
          <w:tcPr>
            <w:tcW w:w="3227" w:type="dxa"/>
          </w:tcPr>
          <w:p w:rsidR="009B3485" w:rsidRPr="006A11E3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а</w:t>
            </w:r>
          </w:p>
        </w:tc>
        <w:tc>
          <w:tcPr>
            <w:tcW w:w="6344" w:type="dxa"/>
            <w:vMerge/>
          </w:tcPr>
          <w:p w:rsidR="009B3485" w:rsidRDefault="009B3485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F4F" w:rsidTr="007B1F4F">
        <w:tc>
          <w:tcPr>
            <w:tcW w:w="3227" w:type="dxa"/>
          </w:tcPr>
          <w:p w:rsidR="007B1F4F" w:rsidRDefault="007B1F4F" w:rsidP="00402C71">
            <w:pPr>
              <w:rPr>
                <w:lang w:val="en-US"/>
              </w:rPr>
            </w:pPr>
            <w:r>
              <w:object w:dxaOrig="744" w:dyaOrig="7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4pt;height:37.4pt" o:ole="">
                  <v:imagedata r:id="rId6" o:title=""/>
                </v:shape>
                <o:OLEObject Type="Embed" ProgID="ChemDraw.Document.6.0" ShapeID="_x0000_i1025" DrawAspect="Content" ObjectID="_1731391241" r:id="rId7"/>
              </w:object>
            </w:r>
          </w:p>
        </w:tc>
        <w:tc>
          <w:tcPr>
            <w:tcW w:w="6344" w:type="dxa"/>
          </w:tcPr>
          <w:p w:rsidR="007B1F4F" w:rsidRPr="007B1F4F" w:rsidRDefault="007B1F4F" w:rsidP="00402C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1F4F">
              <w:rPr>
                <w:rFonts w:ascii="Times New Roman" w:hAnsi="Times New Roman" w:cs="Times New Roman"/>
                <w:sz w:val="28"/>
                <w:szCs w:val="28"/>
              </w:rPr>
              <w:t>циклобутан</w:t>
            </w:r>
          </w:p>
        </w:tc>
      </w:tr>
      <w:tr w:rsidR="007B1F4F" w:rsidTr="007B1F4F">
        <w:tc>
          <w:tcPr>
            <w:tcW w:w="3227" w:type="dxa"/>
          </w:tcPr>
          <w:p w:rsidR="007B1F4F" w:rsidRDefault="007B1F4F" w:rsidP="00402C71">
            <w:pPr>
              <w:rPr>
                <w:lang w:val="en-US"/>
              </w:rPr>
            </w:pPr>
            <w:r>
              <w:object w:dxaOrig="1528" w:dyaOrig="756">
                <v:shape id="_x0000_i1026" type="#_x0000_t75" style="width:76.7pt;height:37.4pt" o:ole="">
                  <v:imagedata r:id="rId8" o:title=""/>
                </v:shape>
                <o:OLEObject Type="Embed" ProgID="ChemDraw.Document.6.0" ShapeID="_x0000_i1026" DrawAspect="Content" ObjectID="_1731391242" r:id="rId9"/>
              </w:object>
            </w:r>
          </w:p>
        </w:tc>
        <w:tc>
          <w:tcPr>
            <w:tcW w:w="6344" w:type="dxa"/>
          </w:tcPr>
          <w:p w:rsidR="007B1F4F" w:rsidRPr="007B1F4F" w:rsidRDefault="007B1F4F" w:rsidP="00402C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B1F4F">
              <w:rPr>
                <w:rFonts w:ascii="Times New Roman" w:hAnsi="Times New Roman" w:cs="Times New Roman"/>
                <w:sz w:val="28"/>
                <w:szCs w:val="28"/>
              </w:rPr>
              <w:t>метилциклопропан</w:t>
            </w:r>
            <w:proofErr w:type="spellEnd"/>
          </w:p>
        </w:tc>
      </w:tr>
      <w:tr w:rsidR="007B1F4F" w:rsidTr="007B1F4F">
        <w:tc>
          <w:tcPr>
            <w:tcW w:w="3227" w:type="dxa"/>
          </w:tcPr>
          <w:p w:rsidR="007B1F4F" w:rsidRDefault="007B1F4F" w:rsidP="00402C71">
            <w:pPr>
              <w:rPr>
                <w:lang w:val="en-US"/>
              </w:rPr>
            </w:pPr>
            <w:r>
              <w:object w:dxaOrig="2456" w:dyaOrig="472">
                <v:shape id="_x0000_i1027" type="#_x0000_t75" style="width:122.5pt;height:23.4pt" o:ole="">
                  <v:imagedata r:id="rId10" o:title=""/>
                </v:shape>
                <o:OLEObject Type="Embed" ProgID="ChemDraw.Document.6.0" ShapeID="_x0000_i1027" DrawAspect="Content" ObjectID="_1731391243" r:id="rId11"/>
              </w:object>
            </w:r>
          </w:p>
        </w:tc>
        <w:tc>
          <w:tcPr>
            <w:tcW w:w="6344" w:type="dxa"/>
          </w:tcPr>
          <w:p w:rsidR="007B1F4F" w:rsidRPr="007B1F4F" w:rsidRDefault="007B1F4F" w:rsidP="00402C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1F4F">
              <w:rPr>
                <w:rFonts w:ascii="Times New Roman" w:hAnsi="Times New Roman" w:cs="Times New Roman"/>
                <w:sz w:val="28"/>
                <w:szCs w:val="28"/>
              </w:rPr>
              <w:t>Бут-1-ен</w:t>
            </w:r>
          </w:p>
        </w:tc>
      </w:tr>
      <w:tr w:rsidR="007B1F4F" w:rsidTr="007B1F4F">
        <w:tc>
          <w:tcPr>
            <w:tcW w:w="3227" w:type="dxa"/>
          </w:tcPr>
          <w:p w:rsidR="007B1F4F" w:rsidRDefault="007B1F4F" w:rsidP="00402C71">
            <w:pPr>
              <w:rPr>
                <w:lang w:val="en-US"/>
              </w:rPr>
            </w:pPr>
            <w:r>
              <w:object w:dxaOrig="2456" w:dyaOrig="428">
                <v:shape id="_x0000_i1028" type="#_x0000_t75" style="width:122.5pt;height:21.5pt" o:ole="">
                  <v:imagedata r:id="rId12" o:title=""/>
                </v:shape>
                <o:OLEObject Type="Embed" ProgID="ChemDraw.Document.6.0" ShapeID="_x0000_i1028" DrawAspect="Content" ObjectID="_1731391244" r:id="rId13"/>
              </w:object>
            </w:r>
          </w:p>
        </w:tc>
        <w:tc>
          <w:tcPr>
            <w:tcW w:w="6344" w:type="dxa"/>
          </w:tcPr>
          <w:p w:rsidR="007B1F4F" w:rsidRPr="007B1F4F" w:rsidRDefault="007B1F4F" w:rsidP="00402C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1F4F">
              <w:rPr>
                <w:rFonts w:ascii="Times New Roman" w:hAnsi="Times New Roman" w:cs="Times New Roman"/>
                <w:sz w:val="28"/>
                <w:szCs w:val="28"/>
              </w:rPr>
              <w:t>Бут-2-ен</w:t>
            </w:r>
          </w:p>
        </w:tc>
      </w:tr>
      <w:tr w:rsidR="007B1F4F" w:rsidTr="007B1F4F">
        <w:tc>
          <w:tcPr>
            <w:tcW w:w="3227" w:type="dxa"/>
          </w:tcPr>
          <w:p w:rsidR="007B1F4F" w:rsidRDefault="007B1F4F" w:rsidP="00402C71">
            <w:pPr>
              <w:rPr>
                <w:lang w:val="en-US"/>
              </w:rPr>
            </w:pPr>
            <w:r>
              <w:object w:dxaOrig="1856" w:dyaOrig="864">
                <v:shape id="_x0000_i1029" type="#_x0000_t75" style="width:92.55pt;height:43pt" o:ole="">
                  <v:imagedata r:id="rId14" o:title=""/>
                </v:shape>
                <o:OLEObject Type="Embed" ProgID="ChemDraw.Document.6.0" ShapeID="_x0000_i1029" DrawAspect="Content" ObjectID="_1731391245" r:id="rId15"/>
              </w:object>
            </w:r>
          </w:p>
        </w:tc>
        <w:tc>
          <w:tcPr>
            <w:tcW w:w="6344" w:type="dxa"/>
          </w:tcPr>
          <w:p w:rsidR="007B1F4F" w:rsidRPr="007B1F4F" w:rsidRDefault="007B1F4F" w:rsidP="00402C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1F4F">
              <w:rPr>
                <w:rFonts w:ascii="Times New Roman" w:hAnsi="Times New Roman" w:cs="Times New Roman"/>
                <w:sz w:val="28"/>
                <w:szCs w:val="28"/>
              </w:rPr>
              <w:t>2-метилпропен</w:t>
            </w:r>
          </w:p>
        </w:tc>
      </w:tr>
    </w:tbl>
    <w:p w:rsidR="009B3485" w:rsidRDefault="009B3485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10585" w:rsidRDefault="00610585" w:rsidP="005C3E7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Під час нагрівання 30 г насиченого одноатомного спирту невідомого складу</w:t>
      </w:r>
      <w:r w:rsidR="000C5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 концентрованою сульфатною кислотою утворилось 17,85 г алкену. Відносний вихід алкену становив 85%. Під час окиснення цього спирту утворилася безбарвна летка рідина з характерним запахом, яка використовується</w:t>
      </w:r>
      <w:r w:rsidR="000C505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як розчинник.</w:t>
      </w:r>
      <w:r w:rsidR="000C505E">
        <w:rPr>
          <w:rFonts w:ascii="Times New Roman" w:hAnsi="Times New Roman" w:cs="Times New Roman"/>
          <w:sz w:val="28"/>
          <w:szCs w:val="28"/>
        </w:rPr>
        <w:t xml:space="preserve"> Визначте будову спирту, якщо відомо, що продукт його окиснення не вступає в реакцію «срібного дзеркала». Напишіть рівняння усіх вказаних реакцій та назвіть усі речовини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27"/>
        <w:gridCol w:w="6344"/>
      </w:tblGrid>
      <w:tr w:rsidR="007B1F4F" w:rsidTr="00402C71">
        <w:tc>
          <w:tcPr>
            <w:tcW w:w="3227" w:type="dxa"/>
          </w:tcPr>
          <w:p w:rsid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+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=3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7B1F4F" w:rsidRP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7,8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7B1F4F" w:rsidRP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5%</w:t>
            </w:r>
          </w:p>
          <w:p w:rsidR="007B1F4F" w:rsidRPr="006A11E3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344" w:type="dxa"/>
            <w:vMerge w:val="restart"/>
          </w:tcPr>
          <w:p w:rsidR="007B1F4F" w:rsidRDefault="007B1F4F" w:rsidP="007B1F4F">
            <w:pPr>
              <w:rPr>
                <w:lang w:val="en-US"/>
              </w:rPr>
            </w:pPr>
            <w:r>
              <w:object w:dxaOrig="3680" w:dyaOrig="472">
                <v:shape id="_x0000_i1030" type="#_x0000_t75" style="width:184.2pt;height:23.4pt" o:ole="">
                  <v:imagedata r:id="rId16" o:title=""/>
                </v:shape>
                <o:OLEObject Type="Embed" ProgID="ChemDraw.Document.6.0" ShapeID="_x0000_i1030" DrawAspect="Content" ObjectID="_1731391246" r:id="rId17"/>
              </w:object>
            </w:r>
          </w:p>
          <w:p w:rsid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1F4F" w:rsidRP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ео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= m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=17,85/0,85=2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r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+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14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B1F4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18</w:t>
            </w:r>
          </w:p>
          <w:p w:rsid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r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14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B1F4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  <w:p w:rsidR="007B1F4F" w:rsidRPr="007B1F4F" w:rsidRDefault="00272EBF" w:rsidP="007B1F4F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4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+18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4n</m:t>
                    </m:r>
                  </m:den>
                </m:f>
              </m:oMath>
            </m:oMathPara>
          </w:p>
          <w:p w:rsidR="007B1F4F" w:rsidRDefault="00B50B23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="007B1F4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  <w:p w:rsid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=</w:t>
            </w:r>
            <w:r w:rsidR="00B50B2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B50B23" w:rsidRPr="00B50B23" w:rsidRDefault="00B50B23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а спирту та можливі ізомери:</w:t>
            </w:r>
          </w:p>
          <w:p w:rsidR="00B50B23" w:rsidRDefault="00B50B23" w:rsidP="00B50B23">
            <w:pPr>
              <w:rPr>
                <w:lang w:val="en-US"/>
              </w:rPr>
            </w:pPr>
            <w:r>
              <w:object w:dxaOrig="4060" w:dyaOrig="1544">
                <v:shape id="_x0000_i1031" type="#_x0000_t75" style="width:202.9pt;height:77.6pt" o:ole="">
                  <v:imagedata r:id="rId18" o:title=""/>
                </v:shape>
                <o:OLEObject Type="Embed" ProgID="ChemDraw.Document.6.0" ShapeID="_x0000_i1031" DrawAspect="Content" ObjectID="_1731391247" r:id="rId19"/>
              </w:object>
            </w:r>
          </w:p>
          <w:p w:rsidR="00B50B23" w:rsidRPr="00B50B23" w:rsidRDefault="00B50B23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скільки відомо, що продукт окиснення спирту не вступає в реакцію «срібного дзеркала», то ц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ето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а спирт відповідно буде вторинним.</w:t>
            </w:r>
          </w:p>
          <w:p w:rsidR="00B50B23" w:rsidRDefault="00B50B23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0B23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0CA91E1D" wp14:editId="247F7F93">
                  <wp:extent cx="3524742" cy="924054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742" cy="924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50B23" w:rsidRPr="00B50B23" w:rsidRDefault="00B50B23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Пропан-2-ол                     Пропан-2-он</w:t>
            </w:r>
          </w:p>
          <w:p w:rsidR="007B1F4F" w:rsidRPr="007B1F4F" w:rsidRDefault="007B1F4F" w:rsidP="007B1F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B1F4F" w:rsidTr="00402C71">
        <w:tc>
          <w:tcPr>
            <w:tcW w:w="3227" w:type="dxa"/>
          </w:tcPr>
          <w:p w:rsidR="007B1F4F" w:rsidRPr="006A11E3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изначити формули</w:t>
            </w:r>
          </w:p>
        </w:tc>
        <w:tc>
          <w:tcPr>
            <w:tcW w:w="6344" w:type="dxa"/>
            <w:vMerge/>
          </w:tcPr>
          <w:p w:rsidR="007B1F4F" w:rsidRDefault="007B1F4F" w:rsidP="00402C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B1F4F" w:rsidRPr="00610585" w:rsidRDefault="007B1F4F" w:rsidP="005C3E7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3E70" w:rsidRPr="005C3E70" w:rsidRDefault="005C3E70" w:rsidP="005C3E70">
      <w:pPr>
        <w:jc w:val="both"/>
        <w:rPr>
          <w:b/>
        </w:rPr>
      </w:pPr>
    </w:p>
    <w:sectPr w:rsidR="005C3E70" w:rsidRPr="005C3E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E70"/>
    <w:rsid w:val="000C505E"/>
    <w:rsid w:val="00272EBF"/>
    <w:rsid w:val="003F4577"/>
    <w:rsid w:val="005C3E70"/>
    <w:rsid w:val="00610585"/>
    <w:rsid w:val="006A11E3"/>
    <w:rsid w:val="007B1F4F"/>
    <w:rsid w:val="00882D8E"/>
    <w:rsid w:val="008D660B"/>
    <w:rsid w:val="0092030A"/>
    <w:rsid w:val="009862AF"/>
    <w:rsid w:val="009B3485"/>
    <w:rsid w:val="00A7784E"/>
    <w:rsid w:val="00B50B23"/>
    <w:rsid w:val="00F34073"/>
    <w:rsid w:val="00FB1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11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882D8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82D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82D8E"/>
    <w:rPr>
      <w:rFonts w:ascii="Tahoma" w:hAnsi="Tahoma" w:cs="Tahoma"/>
      <w:sz w:val="16"/>
      <w:szCs w:val="16"/>
    </w:rPr>
  </w:style>
  <w:style w:type="paragraph" w:styleId="a7">
    <w:name w:val="caption"/>
    <w:basedOn w:val="a"/>
    <w:next w:val="a"/>
    <w:uiPriority w:val="35"/>
    <w:unhideWhenUsed/>
    <w:qFormat/>
    <w:rsid w:val="009B348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11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882D8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82D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82D8E"/>
    <w:rPr>
      <w:rFonts w:ascii="Tahoma" w:hAnsi="Tahoma" w:cs="Tahoma"/>
      <w:sz w:val="16"/>
      <w:szCs w:val="16"/>
    </w:rPr>
  </w:style>
  <w:style w:type="paragraph" w:styleId="a7">
    <w:name w:val="caption"/>
    <w:basedOn w:val="a"/>
    <w:next w:val="a"/>
    <w:uiPriority w:val="35"/>
    <w:unhideWhenUsed/>
    <w:qFormat/>
    <w:rsid w:val="009B348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0</Words>
  <Characters>3079</Characters>
  <Application>Microsoft Office Word</Application>
  <DocSecurity>4</DocSecurity>
  <Lines>25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derKori</dc:creator>
  <cp:lastModifiedBy>inst</cp:lastModifiedBy>
  <cp:revision>2</cp:revision>
  <dcterms:created xsi:type="dcterms:W3CDTF">2022-12-01T07:14:00Z</dcterms:created>
  <dcterms:modified xsi:type="dcterms:W3CDTF">2022-12-01T07:14:00Z</dcterms:modified>
</cp:coreProperties>
</file>